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7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70" r:id="rId10"/>
    <p:sldId id="271" r:id="rId11"/>
    <p:sldId id="272" r:id="rId12"/>
    <p:sldId id="273" r:id="rId13"/>
    <p:sldId id="27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E8AA1E-3922-4BC0-B78E-61BFBDC04EC5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7254F3-734D-4251-A357-894C55F1B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378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3F8FA7F-8A99-4D87-9CFF-F2E849FDE3FA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D60595D-3F9C-46BB-A743-2F9D9F5E5554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709B351-98DD-4526-B541-4B85902D4BAF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9A1A1AB-FF60-431F-81A5-F637E7A4C0C9}" type="slidenum">
              <a:rPr lang="en-US" altLang="en-US"/>
              <a:pPr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A9500B1-0338-4DC0-A746-AAFF9017F826}" type="slidenum">
              <a:rPr lang="en-US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8EFB88E-B2F1-4FF3-8C5E-B7DCA8FB9F62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888CD5A-40DF-4683-A7B2-00330F8D2816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C384950-0008-43F9-AA1A-3D9619847559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835B7D0-DF60-47FF-B3F0-9D7788250FF9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5963E90-28B2-4196-9CC6-F44775DFE6DB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C919283-4957-47C6-90CC-741D32F71A3F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17FC077-7288-4DC1-8529-18F89D90A5D8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9C9CF04-6453-415F-B40A-535E43E74D7F}" type="slidenum">
              <a:rPr lang="en-US" altLang="en-US"/>
              <a:pPr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98C9312-56FC-4104-B166-4D4DD36FCD63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73EA4A96-E469-46E0-A332-0BFB130C54F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6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12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12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2.png"/><Relationship Id="rId10" Type="http://schemas.openxmlformats.org/officeDocument/2006/relationships/image" Target="../media/image19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295400" y="1447800"/>
            <a:ext cx="69342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8.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imple Harmonic Motion;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Damped Motion;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Combining Waves</a:t>
            </a:r>
          </a:p>
        </p:txBody>
      </p:sp>
    </p:spTree>
    <p:extLst>
      <p:ext uri="{BB962C8B-B14F-4D97-AF65-F5344CB8AC3E}">
        <p14:creationId xmlns:p14="http://schemas.microsoft.com/office/powerpoint/2010/main" val="195385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8686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6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"/>
            <a:ext cx="57054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71600"/>
            <a:ext cx="48958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42862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384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8686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6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"/>
            <a:ext cx="57054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8839200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43000" y="1371600"/>
            <a:ext cx="7620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Select several values of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and compute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 and </a:t>
            </a:r>
          </a:p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78613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8686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42672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7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"/>
            <a:ext cx="57054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0071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945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77888"/>
            <a:ext cx="784860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105275"/>
            <a:ext cx="60483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7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19313"/>
            <a:ext cx="8839200" cy="1814512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090" b="-5263"/>
          <a:stretch>
            <a:fillRect/>
          </a:stretch>
        </p:blipFill>
        <p:spPr bwMode="auto">
          <a:xfrm>
            <a:off x="3886200" y="152400"/>
            <a:ext cx="3276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22" t="7895"/>
          <a:stretch>
            <a:fillRect/>
          </a:stretch>
        </p:blipFill>
        <p:spPr bwMode="auto">
          <a:xfrm>
            <a:off x="3505200" y="533400"/>
            <a:ext cx="39528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987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307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67063"/>
            <a:ext cx="8763000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09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243046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304800"/>
            <a:ext cx="8724900" cy="1009650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0200"/>
            <a:ext cx="397827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1222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600"/>
            <a:ext cx="7391400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7937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8990013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67000" y="4953000"/>
            <a:ext cx="3352800" cy="1590675"/>
            <a:chOff x="1680" y="3120"/>
            <a:chExt cx="2112" cy="1002"/>
          </a:xfrm>
        </p:grpSpPr>
        <p:pic>
          <p:nvPicPr>
            <p:cNvPr id="7174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3507"/>
              <a:ext cx="2112" cy="615"/>
            </a:xfrm>
            <a:prstGeom prst="rect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75" name="Text Box 6"/>
            <p:cNvSpPr txBox="1">
              <a:spLocks noChangeArrowheads="1"/>
            </p:cNvSpPr>
            <p:nvPr/>
          </p:nvSpPr>
          <p:spPr bwMode="auto">
            <a:xfrm>
              <a:off x="2016" y="3120"/>
              <a:ext cx="1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/>
                <a:t>Frequency</a:t>
              </a:r>
            </a:p>
          </p:txBody>
        </p:sp>
      </p:grpSp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1790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567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2874963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2286000" y="533400"/>
            <a:ext cx="6705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uppose that an object attached to a coiled spring is pulled down a distance of 5 inches from its rest position and then released.  If the time for one oscillation is 3 seconds, write an equation that relates the displacement </a:t>
            </a:r>
            <a:r>
              <a:rPr lang="en-US" altLang="en-US" sz="2400" i="1">
                <a:latin typeface="Times New Roman" pitchFamily="18" charset="0"/>
              </a:rPr>
              <a:t>d</a:t>
            </a:r>
            <a:r>
              <a:rPr lang="en-US" altLang="en-US" sz="2400">
                <a:latin typeface="Times New Roman" pitchFamily="18" charset="0"/>
              </a:rPr>
              <a:t> of the object from its rest position after time</a:t>
            </a:r>
            <a:r>
              <a:rPr lang="en-US" altLang="en-US" sz="2400" i="1">
                <a:latin typeface="Times New Roman" pitchFamily="18" charset="0"/>
              </a:rPr>
              <a:t> t</a:t>
            </a:r>
            <a:r>
              <a:rPr lang="en-US" altLang="en-US" sz="2400">
                <a:latin typeface="Times New Roman" pitchFamily="18" charset="0"/>
              </a:rPr>
              <a:t> (in seconds).  Assume no friction.</a:t>
            </a:r>
          </a:p>
        </p:txBody>
      </p:sp>
      <p:pic>
        <p:nvPicPr>
          <p:cNvPr id="8197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"/>
            <a:ext cx="59626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95600"/>
            <a:ext cx="20574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733800"/>
            <a:ext cx="61722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362200" y="4800600"/>
            <a:ext cx="6515100" cy="1400175"/>
            <a:chOff x="2362200" y="4800600"/>
            <a:chExt cx="6515100" cy="1400175"/>
          </a:xfrm>
        </p:grpSpPr>
        <p:pic>
          <p:nvPicPr>
            <p:cNvPr id="8202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9712"/>
            <a:stretch>
              <a:fillRect/>
            </a:stretch>
          </p:blipFill>
          <p:spPr bwMode="auto">
            <a:xfrm>
              <a:off x="2362200" y="4800600"/>
              <a:ext cx="65151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3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650" t="34532"/>
            <a:stretch>
              <a:fillRect/>
            </a:stretch>
          </p:blipFill>
          <p:spPr bwMode="auto">
            <a:xfrm>
              <a:off x="4648200" y="5334000"/>
              <a:ext cx="2628900" cy="86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5959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3143250"/>
            <a:ext cx="61531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19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grpSp>
        <p:nvGrpSpPr>
          <p:cNvPr id="10243" name="Group 6"/>
          <p:cNvGrpSpPr>
            <a:grpSpLocks/>
          </p:cNvGrpSpPr>
          <p:nvPr/>
        </p:nvGrpSpPr>
        <p:grpSpPr bwMode="auto">
          <a:xfrm>
            <a:off x="228600" y="609600"/>
            <a:ext cx="8772525" cy="3038475"/>
            <a:chOff x="371475" y="838200"/>
            <a:chExt cx="8772525" cy="3038475"/>
          </a:xfrm>
        </p:grpSpPr>
        <p:pic>
          <p:nvPicPr>
            <p:cNvPr id="1025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475" y="838200"/>
              <a:ext cx="8772525" cy="303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 Box 5"/>
            <p:cNvSpPr txBox="1">
              <a:spLocks noChangeArrowheads="1"/>
            </p:cNvSpPr>
            <p:nvPr/>
          </p:nvSpPr>
          <p:spPr bwMode="auto">
            <a:xfrm>
              <a:off x="3505200" y="1600200"/>
              <a:ext cx="26670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i="1">
                  <a:latin typeface="Times New Roman" pitchFamily="18" charset="0"/>
                </a:rPr>
                <a:t>d</a:t>
              </a:r>
              <a:r>
                <a:rPr lang="en-US" altLang="en-US" sz="2800">
                  <a:latin typeface="Times New Roman" pitchFamily="18" charset="0"/>
                </a:rPr>
                <a:t> = 25 cos (4</a:t>
              </a:r>
              <a:r>
                <a:rPr lang="en-US" altLang="en-US" sz="2800" i="1">
                  <a:latin typeface="Times New Roman" pitchFamily="18" charset="0"/>
                </a:rPr>
                <a:t>t</a:t>
              </a:r>
              <a:r>
                <a:rPr lang="en-US" altLang="en-US" sz="2800">
                  <a:latin typeface="Times New Roman" pitchFamily="18" charset="0"/>
                </a:rPr>
                <a:t>)</a:t>
              </a:r>
            </a:p>
          </p:txBody>
        </p:sp>
      </p:grpSp>
      <p:pic>
        <p:nvPicPr>
          <p:cNvPr id="10244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"/>
            <a:ext cx="55245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3733800"/>
          <a:ext cx="480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2222500" imgH="203200" progId="Equation.DSMT4">
                  <p:embed/>
                </p:oleObj>
              </mc:Choice>
              <mc:Fallback>
                <p:oleObj name="Equation" r:id="rId7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4800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28600" y="4267200"/>
          <a:ext cx="59547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2946400" imgH="254000" progId="Equation.DSMT4">
                  <p:embed/>
                </p:oleObj>
              </mc:Choice>
              <mc:Fallback>
                <p:oleObj name="Equation" r:id="rId9" imgW="2946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59547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28600" y="4800600"/>
          <a:ext cx="45815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2120900" imgH="393700" progId="Equation.DSMT4">
                  <p:embed/>
                </p:oleObj>
              </mc:Choice>
              <mc:Fallback>
                <p:oleObj name="Equation" r:id="rId11" imgW="212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45815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28600" y="5715000"/>
          <a:ext cx="65563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3035300" imgH="393700" progId="Equation.DSMT4">
                  <p:embed/>
                </p:oleObj>
              </mc:Choice>
              <mc:Fallback>
                <p:oleObj name="Equation" r:id="rId13" imgW="303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65563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291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3148013"/>
            <a:ext cx="60579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472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</TotalTime>
  <Words>113</Words>
  <Application>Microsoft Office PowerPoint</Application>
  <PresentationFormat>On-screen Show (4:3)</PresentationFormat>
  <Paragraphs>35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3</cp:revision>
  <dcterms:created xsi:type="dcterms:W3CDTF">2013-12-10T00:50:21Z</dcterms:created>
  <dcterms:modified xsi:type="dcterms:W3CDTF">2014-04-09T22:42:37Z</dcterms:modified>
</cp:coreProperties>
</file>